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7B24" w:rsidRDefault="00A351FA" w:rsidP="00A351FA">
      <w:pPr>
        <w:jc w:val="center"/>
        <w:rPr>
          <w:b/>
          <w:sz w:val="36"/>
          <w:szCs w:val="36"/>
        </w:rPr>
      </w:pPr>
      <w:r w:rsidRPr="00A351FA">
        <w:rPr>
          <w:b/>
          <w:sz w:val="36"/>
          <w:szCs w:val="36"/>
        </w:rPr>
        <w:t>Алгебра 9в класс (с 18.05 по 22.05)</w:t>
      </w:r>
    </w:p>
    <w:p w:rsidR="00A351FA" w:rsidRDefault="00A351FA" w:rsidP="00A351FA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Занятие 16</w:t>
      </w:r>
    </w:p>
    <w:p w:rsidR="00BD2383" w:rsidRPr="00BD2383" w:rsidRDefault="00BD2383" w:rsidP="00BD2383">
      <w:pPr>
        <w:rPr>
          <w:i/>
          <w:sz w:val="28"/>
          <w:szCs w:val="28"/>
        </w:rPr>
      </w:pPr>
      <w:r w:rsidRPr="00BD2383">
        <w:rPr>
          <w:i/>
          <w:sz w:val="28"/>
          <w:szCs w:val="28"/>
        </w:rPr>
        <w:t xml:space="preserve">Решить вариант </w:t>
      </w:r>
    </w:p>
    <w:p w:rsidR="00FF2E76" w:rsidRDefault="00FF2E76" w:rsidP="00FF2E76">
      <w:pPr>
        <w:rPr>
          <w:rFonts w:ascii="Times New Roman" w:hAnsi="Times New Roman" w:cs="Times New Roman"/>
          <w:sz w:val="24"/>
          <w:szCs w:val="24"/>
          <w:u w:val="single"/>
        </w:rPr>
      </w:pPr>
      <w:r w:rsidRPr="00171FC3">
        <w:rPr>
          <w:rFonts w:ascii="Times New Roman" w:hAnsi="Times New Roman" w:cs="Times New Roman"/>
          <w:sz w:val="24"/>
          <w:szCs w:val="24"/>
          <w:u w:val="single"/>
        </w:rPr>
        <w:t>Вариант 1</w:t>
      </w: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выражения   5,4 · 0,8 + 8 · 10²        </w:t>
      </w:r>
    </w:p>
    <w:p w:rsidR="00FF2E76" w:rsidRPr="00933653" w:rsidRDefault="00FF2E76" w:rsidP="00FF2E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33653">
        <w:rPr>
          <w:rFonts w:ascii="Times New Roman" w:hAnsi="Times New Roman" w:cs="Times New Roman"/>
          <w:sz w:val="24"/>
          <w:szCs w:val="24"/>
        </w:rPr>
        <w:t>Ответ: ________</w:t>
      </w: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корень уравнения     </w:t>
      </w:r>
      <w:r w:rsidR="006C2234">
        <w:rPr>
          <w:rFonts w:ascii="Times New Roman" w:hAnsi="Times New Roman" w:cs="Times New Roman"/>
          <w:sz w:val="24"/>
          <w:szCs w:val="24"/>
        </w:rPr>
        <w:t>(10х-4)(3х+2)=0. В ответ выпишите меньший корень.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FF2E76" w:rsidRPr="00933653" w:rsidRDefault="00FF2E76" w:rsidP="00FF2E76">
      <w:pPr>
        <w:ind w:left="360"/>
        <w:rPr>
          <w:rFonts w:ascii="Times New Roman" w:hAnsi="Times New Roman" w:cs="Times New Roman"/>
          <w:sz w:val="24"/>
          <w:szCs w:val="24"/>
        </w:rPr>
      </w:pPr>
      <w:r w:rsidRPr="00933653">
        <w:rPr>
          <w:rFonts w:ascii="Times New Roman" w:hAnsi="Times New Roman" w:cs="Times New Roman"/>
          <w:sz w:val="24"/>
          <w:szCs w:val="24"/>
        </w:rPr>
        <w:t xml:space="preserve">     Ответ: ________</w:t>
      </w: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1 – 7у – 50у²    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 = -0,1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Pr="00933653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 w:rsidRPr="00933653">
        <w:rPr>
          <w:rFonts w:ascii="Times New Roman" w:hAnsi="Times New Roman" w:cs="Times New Roman"/>
          <w:sz w:val="24"/>
          <w:szCs w:val="24"/>
        </w:rPr>
        <w:t>Ответ: _________</w:t>
      </w: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 w:rsidRPr="00FD2F1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43400" cy="2552700"/>
            <wp:effectExtent l="19050" t="0" r="0" b="0"/>
            <wp:docPr id="3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Ответ: ________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е неравенство              4(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6) &lt;  -2 + 2х                              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Ответ: __________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теты прямоугольного треугольника равны 7 и 24. Найти гипотенузу данного треугольника             </w:t>
      </w:r>
    </w:p>
    <w:p w:rsidR="00FF2E76" w:rsidRDefault="00FF2E76" w:rsidP="006C2234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33653">
        <w:rPr>
          <w:rFonts w:ascii="Times New Roman" w:hAnsi="Times New Roman" w:cs="Times New Roman"/>
          <w:sz w:val="24"/>
          <w:szCs w:val="24"/>
        </w:rPr>
        <w:t xml:space="preserve">    Ответ: _______</w:t>
      </w:r>
      <w:r w:rsidR="006C2234">
        <w:rPr>
          <w:rFonts w:ascii="Times New Roman" w:hAnsi="Times New Roman" w:cs="Times New Roman"/>
          <w:sz w:val="24"/>
          <w:szCs w:val="24"/>
        </w:rPr>
        <w:t>_</w:t>
      </w:r>
    </w:p>
    <w:p w:rsidR="00FF2E76" w:rsidRDefault="00FF2E76" w:rsidP="00FF2E76">
      <w:pPr>
        <w:rPr>
          <w:rFonts w:ascii="Times New Roman" w:hAnsi="Times New Roman" w:cs="Times New Roman"/>
          <w:sz w:val="24"/>
          <w:szCs w:val="24"/>
        </w:rPr>
      </w:pPr>
    </w:p>
    <w:p w:rsidR="00FF2E76" w:rsidRPr="00933653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>
        <w:rPr>
          <w:noProof/>
          <w:lang w:eastAsia="ru-RU"/>
        </w:rPr>
        <w:drawing>
          <wp:inline distT="0" distB="0" distL="0" distR="0">
            <wp:extent cx="1790700" cy="1714500"/>
            <wp:effectExtent l="19050" t="0" r="0" b="0"/>
            <wp:docPr id="2" name="Рисунок 1" descr="http://oge.sdamgia.ru/get_file?id=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ge.sdamgia.ru/get_file?id=226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На клетчатой бумаге с размером клетки 1см*1см изображена трапеция. Найдите ее площадь. Ответ дайте в квадратных сантиметрах.                          Ответ: ___________  </w:t>
      </w:r>
    </w:p>
    <w:p w:rsidR="00FF2E76" w:rsidRDefault="00FF2E76" w:rsidP="00FF2E76">
      <w:pPr>
        <w:pStyle w:val="a3"/>
        <w:ind w:firstLine="0"/>
        <w:jc w:val="left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кажите номера верных высказываний:  </w:t>
      </w:r>
    </w:p>
    <w:p w:rsidR="00FF2E76" w:rsidRPr="00F13B66" w:rsidRDefault="00FF2E76" w:rsidP="00FF2E76">
      <w:pPr>
        <w:pStyle w:val="a4"/>
        <w:ind w:left="1077" w:firstLine="0"/>
        <w:rPr>
          <w:rFonts w:ascii="Times New Roman" w:hAnsi="Times New Roman" w:cs="Times New Roman"/>
          <w:sz w:val="24"/>
          <w:szCs w:val="24"/>
        </w:rPr>
      </w:pPr>
      <w:r w:rsidRPr="00F13B66">
        <w:rPr>
          <w:rFonts w:ascii="Times New Roman" w:hAnsi="Times New Roman" w:cs="Times New Roman"/>
        </w:rPr>
        <w:t>1) Если два угла од</w:t>
      </w:r>
      <w:r w:rsidRPr="00F13B66">
        <w:rPr>
          <w:rFonts w:ascii="Times New Roman" w:hAnsi="Times New Roman" w:cs="Times New Roman"/>
        </w:rPr>
        <w:softHyphen/>
        <w:t>но</w:t>
      </w:r>
      <w:r w:rsidRPr="00F13B66">
        <w:rPr>
          <w:rFonts w:ascii="Times New Roman" w:hAnsi="Times New Roman" w:cs="Times New Roman"/>
        </w:rPr>
        <w:softHyphen/>
        <w:t>го тре</w:t>
      </w:r>
      <w:r w:rsidRPr="00F13B66">
        <w:rPr>
          <w:rFonts w:ascii="Times New Roman" w:hAnsi="Times New Roman" w:cs="Times New Roman"/>
        </w:rPr>
        <w:softHyphen/>
        <w:t>уголь</w:t>
      </w:r>
      <w:r w:rsidRPr="00F13B66">
        <w:rPr>
          <w:rFonts w:ascii="Times New Roman" w:hAnsi="Times New Roman" w:cs="Times New Roman"/>
        </w:rPr>
        <w:softHyphen/>
        <w:t>ни</w:t>
      </w:r>
      <w:r w:rsidRPr="00F13B66">
        <w:rPr>
          <w:rFonts w:ascii="Times New Roman" w:hAnsi="Times New Roman" w:cs="Times New Roman"/>
        </w:rPr>
        <w:softHyphen/>
        <w:t>ка равны двум углам дру</w:t>
      </w:r>
      <w:r w:rsidRPr="00F13B66">
        <w:rPr>
          <w:rFonts w:ascii="Times New Roman" w:hAnsi="Times New Roman" w:cs="Times New Roman"/>
        </w:rPr>
        <w:softHyphen/>
        <w:t>го</w:t>
      </w:r>
      <w:r w:rsidRPr="00F13B66">
        <w:rPr>
          <w:rFonts w:ascii="Times New Roman" w:hAnsi="Times New Roman" w:cs="Times New Roman"/>
        </w:rPr>
        <w:softHyphen/>
        <w:t>го тре</w:t>
      </w:r>
      <w:r w:rsidRPr="00F13B66">
        <w:rPr>
          <w:rFonts w:ascii="Times New Roman" w:hAnsi="Times New Roman" w:cs="Times New Roman"/>
        </w:rPr>
        <w:softHyphen/>
        <w:t>уголь</w:t>
      </w:r>
      <w:r w:rsidRPr="00F13B66">
        <w:rPr>
          <w:rFonts w:ascii="Times New Roman" w:hAnsi="Times New Roman" w:cs="Times New Roman"/>
        </w:rPr>
        <w:softHyphen/>
        <w:t>ни</w:t>
      </w:r>
      <w:r w:rsidRPr="00F13B66">
        <w:rPr>
          <w:rFonts w:ascii="Times New Roman" w:hAnsi="Times New Roman" w:cs="Times New Roman"/>
        </w:rPr>
        <w:softHyphen/>
        <w:t>ка, то такие тре</w:t>
      </w:r>
      <w:r w:rsidRPr="00F13B66">
        <w:rPr>
          <w:rFonts w:ascii="Times New Roman" w:hAnsi="Times New Roman" w:cs="Times New Roman"/>
        </w:rPr>
        <w:softHyphen/>
        <w:t>уголь</w:t>
      </w:r>
      <w:r w:rsidRPr="00F13B66">
        <w:rPr>
          <w:rFonts w:ascii="Times New Roman" w:hAnsi="Times New Roman" w:cs="Times New Roman"/>
        </w:rPr>
        <w:softHyphen/>
        <w:t>ни</w:t>
      </w:r>
      <w:r w:rsidRPr="00F13B66">
        <w:rPr>
          <w:rFonts w:ascii="Times New Roman" w:hAnsi="Times New Roman" w:cs="Times New Roman"/>
        </w:rPr>
        <w:softHyphen/>
        <w:t>ки по</w:t>
      </w:r>
      <w:r w:rsidRPr="00F13B66">
        <w:rPr>
          <w:rFonts w:ascii="Times New Roman" w:hAnsi="Times New Roman" w:cs="Times New Roman"/>
        </w:rPr>
        <w:softHyphen/>
        <w:t>доб</w:t>
      </w:r>
      <w:r w:rsidRPr="00F13B66">
        <w:rPr>
          <w:rFonts w:ascii="Times New Roman" w:hAnsi="Times New Roman" w:cs="Times New Roman"/>
        </w:rPr>
        <w:softHyphen/>
        <w:t>ны.</w:t>
      </w:r>
    </w:p>
    <w:p w:rsidR="00FF2E76" w:rsidRPr="00F13B66" w:rsidRDefault="00FF2E76" w:rsidP="00FF2E76">
      <w:pPr>
        <w:pStyle w:val="a4"/>
        <w:rPr>
          <w:rFonts w:ascii="Times New Roman" w:hAnsi="Times New Roman" w:cs="Times New Roman"/>
        </w:rPr>
      </w:pPr>
      <w:r w:rsidRPr="00F13B66">
        <w:rPr>
          <w:rFonts w:ascii="Times New Roman" w:hAnsi="Times New Roman" w:cs="Times New Roman"/>
        </w:rPr>
        <w:t>2) Вер</w:t>
      </w:r>
      <w:r w:rsidRPr="00F13B66">
        <w:rPr>
          <w:rFonts w:ascii="Times New Roman" w:hAnsi="Times New Roman" w:cs="Times New Roman"/>
        </w:rPr>
        <w:softHyphen/>
        <w:t>ти</w:t>
      </w:r>
      <w:r w:rsidRPr="00F13B66">
        <w:rPr>
          <w:rFonts w:ascii="Times New Roman" w:hAnsi="Times New Roman" w:cs="Times New Roman"/>
        </w:rPr>
        <w:softHyphen/>
        <w:t>каль</w:t>
      </w:r>
      <w:r w:rsidRPr="00F13B66">
        <w:rPr>
          <w:rFonts w:ascii="Times New Roman" w:hAnsi="Times New Roman" w:cs="Times New Roman"/>
        </w:rPr>
        <w:softHyphen/>
        <w:t>ные углы равны.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  <w:r w:rsidRPr="00F13B66">
        <w:rPr>
          <w:rFonts w:ascii="Times New Roman" w:hAnsi="Times New Roman" w:cs="Times New Roman"/>
        </w:rPr>
        <w:t>3) Любая бис</w:t>
      </w:r>
      <w:r w:rsidRPr="00F13B66">
        <w:rPr>
          <w:rFonts w:ascii="Times New Roman" w:hAnsi="Times New Roman" w:cs="Times New Roman"/>
        </w:rPr>
        <w:softHyphen/>
        <w:t>сек</w:t>
      </w:r>
      <w:r w:rsidRPr="00F13B66">
        <w:rPr>
          <w:rFonts w:ascii="Times New Roman" w:hAnsi="Times New Roman" w:cs="Times New Roman"/>
        </w:rPr>
        <w:softHyphen/>
        <w:t>три</w:t>
      </w:r>
      <w:r w:rsidRPr="00F13B66">
        <w:rPr>
          <w:rFonts w:ascii="Times New Roman" w:hAnsi="Times New Roman" w:cs="Times New Roman"/>
        </w:rPr>
        <w:softHyphen/>
        <w:t>са рав</w:t>
      </w:r>
      <w:r w:rsidRPr="00F13B66">
        <w:rPr>
          <w:rFonts w:ascii="Times New Roman" w:hAnsi="Times New Roman" w:cs="Times New Roman"/>
        </w:rPr>
        <w:softHyphen/>
        <w:t>но</w:t>
      </w:r>
      <w:r w:rsidRPr="00F13B66">
        <w:rPr>
          <w:rFonts w:ascii="Times New Roman" w:hAnsi="Times New Roman" w:cs="Times New Roman"/>
        </w:rPr>
        <w:softHyphen/>
        <w:t>бед</w:t>
      </w:r>
      <w:r w:rsidRPr="00F13B66">
        <w:rPr>
          <w:rFonts w:ascii="Times New Roman" w:hAnsi="Times New Roman" w:cs="Times New Roman"/>
        </w:rPr>
        <w:softHyphen/>
        <w:t>рен</w:t>
      </w:r>
      <w:r w:rsidRPr="00F13B66">
        <w:rPr>
          <w:rFonts w:ascii="Times New Roman" w:hAnsi="Times New Roman" w:cs="Times New Roman"/>
        </w:rPr>
        <w:softHyphen/>
        <w:t>но</w:t>
      </w:r>
      <w:r w:rsidRPr="00F13B66">
        <w:rPr>
          <w:rFonts w:ascii="Times New Roman" w:hAnsi="Times New Roman" w:cs="Times New Roman"/>
        </w:rPr>
        <w:softHyphen/>
        <w:t>го тре</w:t>
      </w:r>
      <w:r w:rsidRPr="00F13B66">
        <w:rPr>
          <w:rFonts w:ascii="Times New Roman" w:hAnsi="Times New Roman" w:cs="Times New Roman"/>
        </w:rPr>
        <w:softHyphen/>
        <w:t>уголь</w:t>
      </w:r>
      <w:r w:rsidRPr="00F13B66">
        <w:rPr>
          <w:rFonts w:ascii="Times New Roman" w:hAnsi="Times New Roman" w:cs="Times New Roman"/>
        </w:rPr>
        <w:softHyphen/>
        <w:t>ни</w:t>
      </w:r>
      <w:r w:rsidRPr="00F13B66">
        <w:rPr>
          <w:rFonts w:ascii="Times New Roman" w:hAnsi="Times New Roman" w:cs="Times New Roman"/>
        </w:rPr>
        <w:softHyphen/>
        <w:t>ка яв</w:t>
      </w:r>
      <w:r w:rsidRPr="00F13B66">
        <w:rPr>
          <w:rFonts w:ascii="Times New Roman" w:hAnsi="Times New Roman" w:cs="Times New Roman"/>
        </w:rPr>
        <w:softHyphen/>
        <w:t>ля</w:t>
      </w:r>
      <w:r w:rsidRPr="00F13B66">
        <w:rPr>
          <w:rFonts w:ascii="Times New Roman" w:hAnsi="Times New Roman" w:cs="Times New Roman"/>
        </w:rPr>
        <w:softHyphen/>
        <w:t>ет</w:t>
      </w:r>
      <w:r w:rsidRPr="00F13B66">
        <w:rPr>
          <w:rFonts w:ascii="Times New Roman" w:hAnsi="Times New Roman" w:cs="Times New Roman"/>
        </w:rPr>
        <w:softHyphen/>
        <w:t>ся его ме</w:t>
      </w:r>
      <w:r w:rsidRPr="00F13B66">
        <w:rPr>
          <w:rFonts w:ascii="Times New Roman" w:hAnsi="Times New Roman" w:cs="Times New Roman"/>
        </w:rPr>
        <w:softHyphen/>
        <w:t>ди</w:t>
      </w:r>
      <w:r w:rsidRPr="00F13B66">
        <w:rPr>
          <w:rFonts w:ascii="Times New Roman" w:hAnsi="Times New Roman" w:cs="Times New Roman"/>
        </w:rPr>
        <w:softHyphen/>
        <w:t>а</w:t>
      </w:r>
      <w:r w:rsidRPr="00F13B66">
        <w:rPr>
          <w:rFonts w:ascii="Times New Roman" w:hAnsi="Times New Roman" w:cs="Times New Roman"/>
        </w:rPr>
        <w:softHyphen/>
        <w:t>ной.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</w:p>
    <w:p w:rsidR="00FF2E76" w:rsidRDefault="00FF2E76" w:rsidP="00FF2E76">
      <w:pPr>
        <w:pStyle w:val="a4"/>
        <w:ind w:left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Ответ: ____________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</w:p>
    <w:p w:rsidR="00FF2E76" w:rsidRPr="00933653" w:rsidRDefault="00FF2E76" w:rsidP="00FF2E76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т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и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ость пр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ез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а в при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г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од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м элек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р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п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ез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е с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тав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я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ет 198 руб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ей. Школь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ам пред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тав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я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ет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я скид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а 50%. Сколь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о руб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ей стоит про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езд груп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пы из 4 взрос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ых и 12 школь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</w:t>
      </w:r>
      <w:r w:rsidRPr="00F13B6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ов?</w:t>
      </w:r>
    </w:p>
    <w:p w:rsidR="00FF2E76" w:rsidRPr="00933653" w:rsidRDefault="00FF2E76" w:rsidP="00FF2E76">
      <w:pPr>
        <w:pStyle w:val="a4"/>
        <w:ind w:left="720"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4"/>
        <w:ind w:left="720" w:firstLine="0"/>
        <w:jc w:val="lef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Ответ: __________</w:t>
      </w:r>
    </w:p>
    <w:p w:rsidR="00FF2E76" w:rsidRDefault="00FF2E76" w:rsidP="00FF2E76">
      <w:pPr>
        <w:pStyle w:val="a4"/>
        <w:ind w:left="720" w:firstLine="0"/>
        <w:jc w:val="lef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FF2E76" w:rsidRDefault="00FF2E76" w:rsidP="00FF2E76">
      <w:pPr>
        <w:pStyle w:val="a3"/>
        <w:numPr>
          <w:ilvl w:val="0"/>
          <w:numId w:val="1"/>
        </w:numPr>
        <w:shd w:val="clear" w:color="auto" w:fill="FFFFFF"/>
        <w:spacing w:before="75" w:after="0" w:line="240" w:lineRule="auto"/>
        <w:rPr>
          <w:rFonts w:ascii="Times New Roman" w:eastAsia="Times New Roman" w:hAnsi="Times New Roman" w:cs="Times New Roman"/>
          <w:color w:val="000000"/>
          <w:lang w:eastAsia="ru-RU"/>
        </w:rPr>
      </w:pP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t>На т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рел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ке 12 пи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рож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ков: 5 с мясом, 4 с к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пу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стой и 3 с виш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ней. Н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т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ша н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у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гад вы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би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р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ет один пи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жок. Най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ди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те ве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ят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ность того, что он ока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жет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ся с виш</w:t>
      </w:r>
      <w:r w:rsidRPr="00933653">
        <w:rPr>
          <w:rFonts w:ascii="Times New Roman" w:eastAsia="Times New Roman" w:hAnsi="Times New Roman" w:cs="Times New Roman"/>
          <w:color w:val="000000"/>
          <w:lang w:eastAsia="ru-RU"/>
        </w:rPr>
        <w:softHyphen/>
        <w:t>ней.</w:t>
      </w:r>
    </w:p>
    <w:p w:rsidR="00FF2E76" w:rsidRPr="00933653" w:rsidRDefault="00FF2E76" w:rsidP="00FF2E76">
      <w:pPr>
        <w:pStyle w:val="a3"/>
        <w:shd w:val="clear" w:color="auto" w:fill="FFFFFF"/>
        <w:spacing w:before="75" w:after="0" w:line="240" w:lineRule="auto"/>
        <w:ind w:firstLine="0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FF2E76" w:rsidRPr="00F13B66" w:rsidRDefault="00FF2E76" w:rsidP="00FF2E76">
      <w:pPr>
        <w:pStyle w:val="a4"/>
        <w:ind w:left="72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Ответ: __________</w:t>
      </w:r>
    </w:p>
    <w:p w:rsidR="006C2234" w:rsidRDefault="00FF2E76" w:rsidP="006C2234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6C2234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6C2234" w:rsidRDefault="006C2234" w:rsidP="006C2234">
      <w:pPr>
        <w:pStyle w:val="a3"/>
        <w:ind w:firstLine="0"/>
        <w:rPr>
          <w:b/>
          <w:sz w:val="36"/>
          <w:szCs w:val="36"/>
        </w:rPr>
      </w:pPr>
    </w:p>
    <w:p w:rsidR="006C2234" w:rsidRDefault="006C2234" w:rsidP="006C2234">
      <w:pPr>
        <w:pStyle w:val="a3"/>
        <w:ind w:firstLine="0"/>
        <w:rPr>
          <w:b/>
          <w:sz w:val="36"/>
          <w:szCs w:val="36"/>
        </w:rPr>
      </w:pPr>
    </w:p>
    <w:p w:rsidR="00A351FA" w:rsidRDefault="00A351FA" w:rsidP="00BD2383">
      <w:pPr>
        <w:pStyle w:val="a3"/>
        <w:spacing w:after="0"/>
        <w:ind w:firstLine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Занятие 17 </w:t>
      </w:r>
    </w:p>
    <w:p w:rsidR="00BD2383" w:rsidRDefault="00BD2383" w:rsidP="00BD2383">
      <w:pPr>
        <w:spacing w:after="0"/>
        <w:rPr>
          <w:b/>
          <w:sz w:val="36"/>
          <w:szCs w:val="36"/>
        </w:rPr>
      </w:pPr>
      <w:r w:rsidRPr="00BD2383">
        <w:rPr>
          <w:i/>
          <w:sz w:val="28"/>
          <w:szCs w:val="28"/>
        </w:rPr>
        <w:t xml:space="preserve">Решить вариант </w:t>
      </w:r>
    </w:p>
    <w:p w:rsidR="00FF2E76" w:rsidRPr="00147C55" w:rsidRDefault="00FF2E76" w:rsidP="00BD2383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Вариант </w:t>
      </w:r>
      <w:r w:rsidRPr="00147C55">
        <w:rPr>
          <w:rFonts w:ascii="Times New Roman" w:hAnsi="Times New Roman" w:cs="Times New Roman"/>
          <w:sz w:val="24"/>
          <w:szCs w:val="24"/>
          <w:u w:val="single"/>
        </w:rPr>
        <w:t>2</w:t>
      </w:r>
    </w:p>
    <w:p w:rsidR="00FF2E76" w:rsidRDefault="00FF2E76" w:rsidP="00BD2383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выражения  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· 0,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· 10²        </w:t>
      </w:r>
    </w:p>
    <w:p w:rsidR="00FF2E76" w:rsidRPr="00933653" w:rsidRDefault="00FF2E76" w:rsidP="00FF2E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33653">
        <w:rPr>
          <w:rFonts w:ascii="Times New Roman" w:hAnsi="Times New Roman" w:cs="Times New Roman"/>
          <w:sz w:val="24"/>
          <w:szCs w:val="24"/>
        </w:rPr>
        <w:t>Ответ: ________</w:t>
      </w:r>
    </w:p>
    <w:p w:rsidR="00FF2E76" w:rsidRDefault="005A6BAA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корень уравнения </w:t>
      </w:r>
      <w:r w:rsidR="00FF2E76">
        <w:rPr>
          <w:rFonts w:ascii="Times New Roman" w:hAnsi="Times New Roman" w:cs="Times New Roman"/>
          <w:sz w:val="24"/>
          <w:szCs w:val="24"/>
        </w:rPr>
        <w:t xml:space="preserve">  </w:t>
      </w:r>
      <w:r w:rsidR="00E35DEF">
        <w:rPr>
          <w:rFonts w:ascii="Times New Roman" w:hAnsi="Times New Roman" w:cs="Times New Roman"/>
          <w:sz w:val="24"/>
          <w:szCs w:val="24"/>
        </w:rPr>
        <w:t>-х</w:t>
      </w:r>
      <w:r w:rsidR="00E35DEF" w:rsidRPr="00E35DE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35DEF">
        <w:rPr>
          <w:rFonts w:ascii="Times New Roman" w:hAnsi="Times New Roman" w:cs="Times New Roman"/>
          <w:sz w:val="24"/>
          <w:szCs w:val="24"/>
        </w:rPr>
        <w:t>+2х+8=0. В ответ выпишите больший корень.</w:t>
      </w:r>
      <w:r w:rsidR="00FF2E76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FF2E76" w:rsidRPr="00933653" w:rsidRDefault="00FF2E76" w:rsidP="00FF2E76">
      <w:pPr>
        <w:ind w:left="360"/>
        <w:rPr>
          <w:rFonts w:ascii="Times New Roman" w:hAnsi="Times New Roman" w:cs="Times New Roman"/>
          <w:sz w:val="24"/>
          <w:szCs w:val="24"/>
        </w:rPr>
      </w:pPr>
      <w:r w:rsidRPr="00933653">
        <w:rPr>
          <w:rFonts w:ascii="Times New Roman" w:hAnsi="Times New Roman" w:cs="Times New Roman"/>
          <w:sz w:val="24"/>
          <w:szCs w:val="24"/>
        </w:rPr>
        <w:t xml:space="preserve">     Ответ: ________</w:t>
      </w: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ите значение выражения    3х² -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2    п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0,5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</w:p>
    <w:p w:rsidR="00FF2E76" w:rsidRPr="00933653" w:rsidRDefault="00FF2E76" w:rsidP="00FF2E76">
      <w:pPr>
        <w:rPr>
          <w:rFonts w:ascii="Times New Roman" w:hAnsi="Times New Roman" w:cs="Times New Roman"/>
          <w:sz w:val="24"/>
          <w:szCs w:val="24"/>
        </w:rPr>
      </w:pPr>
      <w:r w:rsidRPr="00933653">
        <w:rPr>
          <w:rFonts w:ascii="Times New Roman" w:hAnsi="Times New Roman" w:cs="Times New Roman"/>
          <w:sz w:val="24"/>
          <w:szCs w:val="24"/>
        </w:rPr>
        <w:t xml:space="preserve">         Ответ: _________</w:t>
      </w: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 w:rsidRPr="00FD2F1A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343400" cy="2552700"/>
            <wp:effectExtent l="19050" t="0" r="0" b="0"/>
            <wp:docPr id="1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Ответ: ________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е неравенство              2(4х – 7) &lt;  -3 – 2х                              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Ответ: __________</w:t>
      </w:r>
    </w:p>
    <w:p w:rsidR="00FF2E76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теты прямоугольного треугольника равны 6 и 8. Найти гипотенузу данного треугольника             </w:t>
      </w:r>
    </w:p>
    <w:p w:rsidR="00FF2E76" w:rsidRDefault="00FF2E76" w:rsidP="00FF2E76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33653">
        <w:rPr>
          <w:rFonts w:ascii="Times New Roman" w:hAnsi="Times New Roman" w:cs="Times New Roman"/>
          <w:sz w:val="24"/>
          <w:szCs w:val="24"/>
        </w:rPr>
        <w:t xml:space="preserve">    Ответ: _______</w:t>
      </w:r>
      <w:r>
        <w:rPr>
          <w:rFonts w:ascii="Times New Roman" w:hAnsi="Times New Roman" w:cs="Times New Roman"/>
          <w:sz w:val="24"/>
          <w:szCs w:val="24"/>
        </w:rPr>
        <w:t>___</w:t>
      </w:r>
    </w:p>
    <w:p w:rsidR="00FF2E76" w:rsidRDefault="00E35DEF" w:rsidP="00FF2E76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819275" cy="1247775"/>
            <wp:effectExtent l="19050" t="0" r="9525" b="0"/>
            <wp:docPr id="6" name="Рисунок 1" descr="http://ok-t.ru/mydocxru/baza2/82338914295.files/image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k-t.ru/mydocxru/baza2/82338914295.files/image005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На клетчатой бумаге с размером клетки 1см*1см изображена трапеция. Найдите ее площадь. Ответ дайте в квадратных сантиметрах.                          Ответ: ___________  </w:t>
      </w:r>
    </w:p>
    <w:p w:rsidR="00FF2E76" w:rsidRDefault="00FF2E76" w:rsidP="00FF2E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кажите номера верных высказываний:  </w:t>
      </w:r>
    </w:p>
    <w:p w:rsidR="00FF2E76" w:rsidRPr="00F13B66" w:rsidRDefault="00FF2E76" w:rsidP="00FF2E76">
      <w:pPr>
        <w:pStyle w:val="a4"/>
        <w:ind w:left="1077" w:firstLine="0"/>
        <w:rPr>
          <w:rFonts w:ascii="Times New Roman" w:hAnsi="Times New Roman" w:cs="Times New Roman"/>
          <w:sz w:val="24"/>
          <w:szCs w:val="24"/>
        </w:rPr>
      </w:pPr>
      <w:r w:rsidRPr="00F13B66">
        <w:rPr>
          <w:rFonts w:ascii="Times New Roman" w:hAnsi="Times New Roman" w:cs="Times New Roman"/>
        </w:rPr>
        <w:t xml:space="preserve">1) </w:t>
      </w:r>
      <w:r>
        <w:rPr>
          <w:rFonts w:ascii="Times New Roman" w:hAnsi="Times New Roman" w:cs="Times New Roman"/>
        </w:rPr>
        <w:t>Смежные углы всегда равны</w:t>
      </w:r>
    </w:p>
    <w:p w:rsidR="00FF2E76" w:rsidRPr="00F13B66" w:rsidRDefault="00FF2E76" w:rsidP="00FF2E76">
      <w:pPr>
        <w:pStyle w:val="a4"/>
        <w:rPr>
          <w:rFonts w:ascii="Times New Roman" w:hAnsi="Times New Roman" w:cs="Times New Roman"/>
        </w:rPr>
      </w:pPr>
      <w:r w:rsidRPr="00F13B66">
        <w:rPr>
          <w:rFonts w:ascii="Times New Roman" w:hAnsi="Times New Roman" w:cs="Times New Roman"/>
        </w:rPr>
        <w:t xml:space="preserve">2) </w:t>
      </w:r>
      <w:r>
        <w:rPr>
          <w:rFonts w:ascii="Times New Roman" w:hAnsi="Times New Roman" w:cs="Times New Roman"/>
        </w:rPr>
        <w:t>Площадь квадрата равна произведению двух его смежных сторон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  <w:r w:rsidRPr="00F13B66">
        <w:rPr>
          <w:rFonts w:ascii="Times New Roman" w:hAnsi="Times New Roman" w:cs="Times New Roman"/>
        </w:rPr>
        <w:t xml:space="preserve">3) </w:t>
      </w:r>
      <w:r>
        <w:rPr>
          <w:rFonts w:ascii="Times New Roman" w:hAnsi="Times New Roman" w:cs="Times New Roman"/>
        </w:rPr>
        <w:t>Длина гипотенузы прямоугольного треугольника меньше суммы длин катетов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</w:p>
    <w:p w:rsidR="00FF2E76" w:rsidRDefault="00FF2E76" w:rsidP="00FF2E76">
      <w:pPr>
        <w:pStyle w:val="a4"/>
        <w:ind w:left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Ответ: ____________</w:t>
      </w:r>
    </w:p>
    <w:p w:rsidR="00FF2E76" w:rsidRDefault="00FF2E76" w:rsidP="00FF2E76">
      <w:pPr>
        <w:pStyle w:val="a4"/>
        <w:rPr>
          <w:rFonts w:ascii="Times New Roman" w:hAnsi="Times New Roman" w:cs="Times New Roman"/>
        </w:rPr>
      </w:pPr>
    </w:p>
    <w:p w:rsidR="00FF2E76" w:rsidRPr="00933653" w:rsidRDefault="00FF2E76" w:rsidP="00FF2E76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счет в банке, доход по которому составляет 14% годовых, внесли 30 тыс. рублей. Сколько тысяч рублей будет на этом счёте через год, если никаких операций со счётом проводиться не будет.</w:t>
      </w:r>
    </w:p>
    <w:p w:rsidR="00FF2E76" w:rsidRPr="00933653" w:rsidRDefault="00FF2E76" w:rsidP="00FF2E76">
      <w:pPr>
        <w:pStyle w:val="a4"/>
        <w:ind w:left="720"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FF2E76">
      <w:pPr>
        <w:pStyle w:val="a4"/>
        <w:ind w:left="720" w:firstLine="0"/>
        <w:jc w:val="lef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Ответ: __________</w:t>
      </w:r>
    </w:p>
    <w:p w:rsidR="00FF2E76" w:rsidRDefault="00FF2E76" w:rsidP="00FF2E76">
      <w:pPr>
        <w:pStyle w:val="a4"/>
        <w:ind w:left="720" w:firstLine="0"/>
        <w:jc w:val="lef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FF2E76" w:rsidRDefault="00FF2E76" w:rsidP="00FF2E76">
      <w:pPr>
        <w:pStyle w:val="a3"/>
        <w:numPr>
          <w:ilvl w:val="0"/>
          <w:numId w:val="2"/>
        </w:numPr>
        <w:shd w:val="clear" w:color="auto" w:fill="FFFFFF"/>
        <w:spacing w:before="75" w:after="0" w:line="240" w:lineRule="auto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В фирме такси в данный момент свободно 10 машин: 5 черных, 1 </w:t>
      </w:r>
      <w:proofErr w:type="gramStart"/>
      <w:r>
        <w:rPr>
          <w:rFonts w:ascii="Times New Roman" w:eastAsia="Times New Roman" w:hAnsi="Times New Roman" w:cs="Times New Roman"/>
          <w:color w:val="000000"/>
          <w:lang w:eastAsia="ru-RU"/>
        </w:rPr>
        <w:t>желтая</w:t>
      </w:r>
      <w:proofErr w:type="gramEnd"/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и 4 зеленых. По вызову выехала одна из машин, случайно оказавшаяся ближе всех к заказчику. Найти вероятность того, что по вызову к нему приедет желтое такси.  </w:t>
      </w:r>
    </w:p>
    <w:p w:rsidR="00FF2E76" w:rsidRPr="00933653" w:rsidRDefault="00FF2E76" w:rsidP="00FF2E76">
      <w:pPr>
        <w:pStyle w:val="a3"/>
        <w:shd w:val="clear" w:color="auto" w:fill="FFFFFF"/>
        <w:spacing w:before="75" w:after="0" w:line="240" w:lineRule="auto"/>
        <w:ind w:firstLine="0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FF2E76" w:rsidRPr="00F13B66" w:rsidRDefault="00FF2E76" w:rsidP="00FF2E76">
      <w:pPr>
        <w:pStyle w:val="a4"/>
        <w:ind w:left="72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Ответ: __________</w:t>
      </w:r>
    </w:p>
    <w:p w:rsidR="00FF2E76" w:rsidRPr="00114BBE" w:rsidRDefault="00FF2E76" w:rsidP="00FF2E76">
      <w:pPr>
        <w:pStyle w:val="a3"/>
        <w:ind w:firstLine="0"/>
        <w:rPr>
          <w:rFonts w:ascii="Times New Roman" w:hAnsi="Times New Roman" w:cs="Times New Roman"/>
          <w:sz w:val="24"/>
          <w:szCs w:val="24"/>
        </w:rPr>
      </w:pPr>
    </w:p>
    <w:p w:rsidR="00FF2E76" w:rsidRDefault="00FF2E76" w:rsidP="00A351FA">
      <w:pPr>
        <w:jc w:val="center"/>
        <w:rPr>
          <w:b/>
          <w:sz w:val="36"/>
          <w:szCs w:val="36"/>
        </w:rPr>
      </w:pPr>
    </w:p>
    <w:p w:rsidR="00A351FA" w:rsidRDefault="00A351FA" w:rsidP="00A351FA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Занятие 18</w:t>
      </w:r>
    </w:p>
    <w:p w:rsidR="00BD2383" w:rsidRPr="00BD2383" w:rsidRDefault="00BD2383" w:rsidP="00BD2383">
      <w:pPr>
        <w:rPr>
          <w:i/>
          <w:sz w:val="28"/>
          <w:szCs w:val="28"/>
        </w:rPr>
      </w:pPr>
      <w:r w:rsidRPr="00BD2383">
        <w:rPr>
          <w:i/>
          <w:sz w:val="28"/>
          <w:szCs w:val="28"/>
        </w:rPr>
        <w:t xml:space="preserve">Решить вариант </w:t>
      </w:r>
    </w:p>
    <w:p w:rsidR="00BD2383" w:rsidRPr="0041354D" w:rsidRDefault="00BD2383" w:rsidP="00BD2383">
      <w:pPr>
        <w:tabs>
          <w:tab w:val="left" w:pos="1071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1354D">
        <w:rPr>
          <w:rFonts w:ascii="Times New Roman" w:hAnsi="Times New Roman" w:cs="Times New Roman"/>
          <w:b/>
          <w:sz w:val="28"/>
          <w:szCs w:val="28"/>
        </w:rPr>
        <w:t>Вариант 1к.</w:t>
      </w:r>
    </w:p>
    <w:p w:rsidR="00BD2383" w:rsidRPr="0041354D" w:rsidRDefault="00BD2383" w:rsidP="00BD2383">
      <w:pPr>
        <w:keepNext/>
        <w:keepLines/>
        <w:shd w:val="clear" w:color="000000" w:fill="auto"/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BD2383" w:rsidRPr="0041354D" w:rsidRDefault="00BD2383" w:rsidP="00BD2383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Ответом к заданиям </w:t>
      </w:r>
      <w:r w:rsidRPr="0041354D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1</w:t>
      </w:r>
      <w:r w:rsidRPr="0041354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–</w:t>
      </w:r>
      <w:r w:rsidRPr="0041354D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 xml:space="preserve">10 </w:t>
      </w:r>
      <w:r w:rsidRPr="0041354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является целое число или конечная десятичная дробь.</w:t>
      </w:r>
      <w:r w:rsidRPr="0041354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Запишите ответ в поле ответа в тексте работы.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 xml:space="preserve">1. 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Найдите значение выражения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0,36</m:t>
        </m:r>
      </m:oMath>
      <w:r w:rsidRPr="0041354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26" style="position:absolute;margin-left:40.5pt;margin-top:2.3pt;width:28.8pt;height:15pt;z-index:251660288"/>
        </w:pict>
      </w:r>
      <w:r w:rsidR="00BD2383"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Решите уравнение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7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2=3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</w:rPr>
          <m:t>+6</m:t>
        </m:r>
      </m:oMath>
      <w:r w:rsidRPr="0041354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27" style="position:absolute;margin-left:40.5pt;margin-top:12.8pt;width:39.6pt;height:18pt;z-index:251661312"/>
        </w:pic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Найдите значение выражения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9</m:t>
        </m:r>
        <m:r>
          <w:rPr>
            <w:rFonts w:ascii="Cambria Math" w:eastAsia="Times New Roman" w:hAnsi="Cambria Math" w:cs="Times New Roman"/>
            <w:sz w:val="28"/>
            <w:szCs w:val="28"/>
          </w:rPr>
          <m:t>y</m:t>
        </m:r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9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41354D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 при </w:t>
      </w:r>
      <w:r w:rsidRPr="0041354D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en-US"/>
        </w:rPr>
        <w:t>x</w:t>
      </w:r>
      <w:r w:rsidRPr="0041354D">
        <w:rPr>
          <w:rFonts w:ascii="Times New Roman" w:eastAsia="Times New Roman" w:hAnsi="Times New Roman" w:cs="Times New Roman"/>
          <w:i/>
          <w:position w:val="-6"/>
          <w:sz w:val="28"/>
          <w:szCs w:val="28"/>
        </w:rPr>
        <w:t xml:space="preserve"> = </w:t>
      </w:r>
      <w:r w:rsidRPr="0041354D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6, </w:t>
      </w:r>
      <w:r w:rsidRPr="0041354D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en-US"/>
        </w:rPr>
        <w:t>y</w:t>
      </w:r>
      <w:r w:rsidRPr="0041354D">
        <w:rPr>
          <w:rFonts w:ascii="Times New Roman" w:eastAsia="Times New Roman" w:hAnsi="Times New Roman" w:cs="Times New Roman"/>
          <w:i/>
          <w:position w:val="-6"/>
          <w:sz w:val="28"/>
          <w:szCs w:val="28"/>
        </w:rPr>
        <w:t xml:space="preserve"> =</w:t>
      </w:r>
      <w:r w:rsidRPr="0041354D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 12.</w:t>
      </w: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28" style="position:absolute;margin-left:35.1pt;margin-top:.4pt;width:31.2pt;height:15pt;z-index:251662336"/>
        </w:pict>
      </w:r>
      <w:r w:rsidR="00BD2383"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Установите соответствие между графиками функций и формулами, которые их задают.</w:t>
      </w:r>
    </w:p>
    <w:tbl>
      <w:tblPr>
        <w:tblW w:w="8059" w:type="dxa"/>
        <w:tblCellMar>
          <w:left w:w="0" w:type="dxa"/>
          <w:right w:w="0" w:type="dxa"/>
        </w:tblCellMar>
        <w:tblLook w:val="0000"/>
      </w:tblPr>
      <w:tblGrid>
        <w:gridCol w:w="296"/>
        <w:gridCol w:w="2407"/>
        <w:gridCol w:w="255"/>
        <w:gridCol w:w="6"/>
        <w:gridCol w:w="2420"/>
        <w:gridCol w:w="280"/>
        <w:gridCol w:w="2395"/>
      </w:tblGrid>
      <w:tr w:rsidR="00BD2383" w:rsidRPr="0041354D" w:rsidTr="00CF13A6">
        <w:trPr>
          <w:cantSplit/>
          <w:trHeight w:val="105"/>
        </w:trPr>
        <w:tc>
          <w:tcPr>
            <w:tcW w:w="236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245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40611" cy="1440611"/>
                  <wp:effectExtent l="0" t="0" r="7620" b="7620"/>
                  <wp:docPr id="7" name="Рисунок 9" descr="17_1_B_4_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17_1_B_4_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7259" cy="1437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2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6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2478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23358" cy="1439533"/>
                  <wp:effectExtent l="0" t="0" r="5715" b="8890"/>
                  <wp:docPr id="8" name="Рисунок 10" descr="17_1_A_3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17_1_A_3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5804" cy="1442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2464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385804" cy="1440611"/>
                  <wp:effectExtent l="0" t="0" r="5080" b="7620"/>
                  <wp:docPr id="9" name="Рисунок 8" descr="17_1_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17_1_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642" cy="144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83" w:rsidRPr="0041354D" w:rsidTr="00CF13A6">
        <w:trPr>
          <w:cantSplit/>
          <w:trHeight w:val="105"/>
        </w:trPr>
        <w:tc>
          <w:tcPr>
            <w:tcW w:w="236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2450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438150" cy="247650"/>
                  <wp:effectExtent l="0" t="0" r="0" b="0"/>
                  <wp:docPr id="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2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6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  <w:lang w:eastAsia="ru-RU"/>
              </w:rPr>
              <w:drawing>
                <wp:inline distT="0" distB="0" distL="0" distR="0">
                  <wp:extent cx="438150" cy="438150"/>
                  <wp:effectExtent l="0" t="0" r="0" b="0"/>
                  <wp:docPr id="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464" w:type="dxa"/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  <w:lang w:eastAsia="ru-RU"/>
              </w:rPr>
              <w:drawing>
                <wp:inline distT="0" distB="0" distL="0" distR="0">
                  <wp:extent cx="333375" cy="333375"/>
                  <wp:effectExtent l="0" t="0" r="0" b="0"/>
                  <wp:docPr id="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sz w:val="28"/>
          <w:szCs w:val="28"/>
        </w:rPr>
        <w:t>В таблице под каждой буквой, соответствующей графику, впишите номер формулы, которая его задаёт.</w:t>
      </w:r>
    </w:p>
    <w:tbl>
      <w:tblPr>
        <w:tblW w:w="2102" w:type="dxa"/>
        <w:tblCellMar>
          <w:left w:w="0" w:type="dxa"/>
          <w:right w:w="0" w:type="dxa"/>
        </w:tblCellMar>
        <w:tblLook w:val="0000"/>
      </w:tblPr>
      <w:tblGrid>
        <w:gridCol w:w="854"/>
        <w:gridCol w:w="428"/>
        <w:gridCol w:w="410"/>
        <w:gridCol w:w="410"/>
      </w:tblGrid>
      <w:tr w:rsidR="00BD2383" w:rsidRPr="0041354D" w:rsidTr="00CF13A6">
        <w:trPr>
          <w:trHeight w:val="173"/>
        </w:trPr>
        <w:tc>
          <w:tcPr>
            <w:tcW w:w="85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Ответ: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D2383" w:rsidRPr="0041354D" w:rsidTr="00CF13A6">
        <w:trPr>
          <w:trHeight w:val="347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b/>
          <w:position w:val="-36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position w:val="-36"/>
          <w:sz w:val="28"/>
          <w:szCs w:val="28"/>
        </w:rPr>
        <w:t xml:space="preserve">            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position w:val="-36"/>
          <w:sz w:val="28"/>
          <w:szCs w:val="28"/>
        </w:rPr>
        <w:t>5.</w:t>
      </w:r>
      <w:r w:rsidRPr="0041354D">
        <w:rPr>
          <w:rFonts w:ascii="Times New Roman" w:eastAsia="Times New Roman" w:hAnsi="Times New Roman" w:cs="Times New Roman"/>
          <w:position w:val="-36"/>
          <w:sz w:val="28"/>
          <w:szCs w:val="28"/>
        </w:rPr>
        <w:t xml:space="preserve"> Решите систему неравенств </w:t>
      </w:r>
      <w:r w:rsidRPr="0041354D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9.25pt" o:ole="">
            <v:imagedata r:id="rId14" o:title=""/>
          </v:shape>
          <o:OLEObject Type="Embed" ProgID="Equation.DSMT4" ShapeID="_x0000_i1025" DrawAspect="Content" ObjectID="_1650880107" r:id="rId15"/>
        </w:objec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sz w:val="28"/>
          <w:szCs w:val="28"/>
        </w:rPr>
        <w:t>На каком рисунке изображено множество её решений?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83743" cy="279199"/>
                  <wp:effectExtent l="0" t="0" r="2540" b="6985"/>
                  <wp:docPr id="13" name="Рисунок 1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457" cy="27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83743" cy="279199"/>
                  <wp:effectExtent l="0" t="0" r="2540" b="6985"/>
                  <wp:docPr id="14" name="Рисунок 3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457" cy="27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83743" cy="292013"/>
                  <wp:effectExtent l="0" t="0" r="2540" b="0"/>
                  <wp:docPr id="15" name="Рисунок 4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771" cy="291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83743" cy="279198"/>
                  <wp:effectExtent l="0" t="0" r="2540" b="6985"/>
                  <wp:docPr id="16" name="Рисунок 2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9040" cy="280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83" w:rsidRPr="0041354D" w:rsidTr="00CF13A6">
        <w:trPr>
          <w:gridAfter w:val="1"/>
          <w:wAfter w:w="8048" w:type="dxa"/>
          <w:trHeight w:val="454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noProof/>
          <w:sz w:val="28"/>
          <w:szCs w:val="28"/>
        </w:rPr>
        <w:t>6.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В равнобедренном треугольнике </w:t>
      </w:r>
      <w:r w:rsidRPr="0041354D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ABC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с основанием </w:t>
      </w:r>
      <w:r w:rsidRPr="0041354D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AC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 xml:space="preserve"> внешний угол при вершине </w:t>
      </w:r>
      <w:r w:rsidRPr="0041354D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C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 xml:space="preserve"> равен 143º. Найдите величину угла </w:t>
      </w:r>
      <w:r w:rsidRPr="0041354D">
        <w:rPr>
          <w:rFonts w:ascii="Times New Roman" w:eastAsia="Times New Roman" w:hAnsi="Times New Roman" w:cs="Times New Roman"/>
          <w:i/>
          <w:noProof/>
          <w:sz w:val="28"/>
          <w:szCs w:val="28"/>
        </w:rPr>
        <w:t>ВАС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>. Ответ дайте в градусах.</w:t>
      </w: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29" style="position:absolute;margin-left:40.5pt;margin-top:11.15pt;width:28.8pt;height:19.2pt;z-index:251663360"/>
        </w:pic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noProof/>
          <w:sz w:val="28"/>
          <w:szCs w:val="28"/>
        </w:rPr>
        <w:t>7.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Найдите длину хорды окружности радиусом 15 см, если расстояние от центра окружности до хорды равно 9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 </w:t>
      </w:r>
      <w:r w:rsidRPr="0041354D">
        <w:rPr>
          <w:rFonts w:ascii="Times New Roman" w:eastAsia="Times New Roman" w:hAnsi="Times New Roman" w:cs="Times New Roman"/>
          <w:noProof/>
          <w:sz w:val="28"/>
          <w:szCs w:val="28"/>
        </w:rPr>
        <w:t>см. Ответ дайте в см.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30" style="position:absolute;margin-left:40.5pt;margin-top:.95pt;width:36pt;height:17.4pt;z-index:251664384"/>
        </w:pict>
      </w:r>
      <w:r w:rsidR="00BD2383"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8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Укажите номера </w:t>
      </w: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верных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утверждений.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8934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Через точку, не лежащую на данной прямой, можно провести прямую, параллельную этой прямой.</w:t>
            </w:r>
            <w:proofErr w:type="gramEnd"/>
          </w:p>
        </w:tc>
      </w:tr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8934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Треугольник со сторонами 1, 2, 4 существует.</w:t>
            </w:r>
          </w:p>
        </w:tc>
      </w:tr>
      <w:tr w:rsidR="00BD2383" w:rsidRPr="0041354D" w:rsidTr="00CF13A6">
        <w:trPr>
          <w:trHeight w:val="336"/>
        </w:trPr>
        <w:tc>
          <w:tcPr>
            <w:tcW w:w="420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8934" w:type="dxa"/>
          </w:tcPr>
          <w:p w:rsidR="00BD2383" w:rsidRPr="0041354D" w:rsidRDefault="00BD2383" w:rsidP="00CF13A6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1354D">
              <w:rPr>
                <w:rFonts w:ascii="Times New Roman" w:eastAsia="Times New Roman" w:hAnsi="Times New Roman" w:cs="Times New Roman"/>
                <w:sz w:val="28"/>
                <w:szCs w:val="28"/>
              </w:rPr>
              <w:t>Если в ромбе один из углов равен 90º, то такой ромб — квадрат.</w:t>
            </w:r>
          </w:p>
        </w:tc>
      </w:tr>
    </w:tbl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31" style="position:absolute;margin-left:38.1pt;margin-top:12.95pt;width:28.8pt;height:15.6pt;z-index:251665408;mso-position-horizontal-relative:text;mso-position-vertical-relative:text"/>
        </w:pic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sz w:val="28"/>
          <w:szCs w:val="28"/>
        </w:rPr>
        <w:t>Ответ: _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9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Стоимость проезда в пригородном электропоезде составляет 198 рублей. Школьникам предоставляется скидка 50%. Сколько рублей стоит проезд группы из  5 взрослых и 10 школьников?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32" style="position:absolute;margin-left:41.7pt;margin-top:.95pt;width:31.8pt;height:16.2pt;z-index:251666432"/>
        </w:pict>
      </w:r>
      <w:r w:rsidR="00BD2383" w:rsidRPr="0041354D">
        <w:rPr>
          <w:rFonts w:ascii="Times New Roman" w:eastAsia="Times New Roman" w:hAnsi="Times New Roman" w:cs="Times New Roman"/>
          <w:sz w:val="28"/>
          <w:szCs w:val="28"/>
        </w:rPr>
        <w:t>Ответ:</w:t>
      </w:r>
    </w:p>
    <w:p w:rsidR="00BD2383" w:rsidRPr="0041354D" w:rsidRDefault="00BD2383" w:rsidP="00BD2383">
      <w:pPr>
        <w:keepNext/>
        <w:keepLines/>
        <w:overflowPunct w:val="0"/>
        <w:autoSpaceDE w:val="0"/>
        <w:autoSpaceDN w:val="0"/>
        <w:adjustRightInd w:val="0"/>
        <w:ind w:left="-57" w:right="-57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41354D">
        <w:rPr>
          <w:rFonts w:ascii="Times New Roman" w:eastAsia="Times New Roman" w:hAnsi="Times New Roman" w:cs="Times New Roman"/>
          <w:b/>
          <w:sz w:val="28"/>
          <w:szCs w:val="28"/>
        </w:rPr>
        <w:t>10.</w:t>
      </w:r>
      <w:r w:rsidRPr="0041354D">
        <w:rPr>
          <w:rFonts w:ascii="Times New Roman" w:eastAsia="Times New Roman" w:hAnsi="Times New Roman" w:cs="Times New Roman"/>
          <w:sz w:val="28"/>
          <w:szCs w:val="28"/>
        </w:rPr>
        <w:t xml:space="preserve"> На тарелке лежат пирожки, одинаковые на вид: 11 с мясом, 5 с капустой и 4 с яблоками. Петя наугад выбирает один пирожок. Найдите вероятность того, что пирожок окажется с яблоками.</w:t>
      </w:r>
    </w:p>
    <w:p w:rsidR="00BD2383" w:rsidRPr="0041354D" w:rsidRDefault="00BD238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BD2383" w:rsidRPr="0041354D" w:rsidRDefault="009240C3" w:rsidP="00BD2383">
      <w:pPr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_x0000_s1033" style="position:absolute;margin-left:41.7pt;margin-top:-.25pt;width:25.2pt;height:17.4pt;z-index:251667456"/>
        </w:pict>
      </w:r>
      <w:r w:rsidR="00BD2383" w:rsidRPr="0041354D">
        <w:rPr>
          <w:rFonts w:ascii="Times New Roman" w:eastAsia="Times New Roman" w:hAnsi="Times New Roman" w:cs="Times New Roman"/>
          <w:sz w:val="28"/>
          <w:szCs w:val="28"/>
        </w:rPr>
        <w:t xml:space="preserve">Ответ: </w:t>
      </w:r>
    </w:p>
    <w:p w:rsidR="00BD2383" w:rsidRPr="00A351FA" w:rsidRDefault="00BD2383" w:rsidP="00A351FA">
      <w:pPr>
        <w:jc w:val="center"/>
        <w:rPr>
          <w:b/>
          <w:sz w:val="36"/>
          <w:szCs w:val="36"/>
        </w:rPr>
      </w:pPr>
    </w:p>
    <w:sectPr w:rsidR="00BD2383" w:rsidRPr="00A351FA" w:rsidSect="006C2234">
      <w:pgSz w:w="11906" w:h="16838"/>
      <w:pgMar w:top="426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B915A5"/>
    <w:multiLevelType w:val="hybridMultilevel"/>
    <w:tmpl w:val="FAFA0D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3E075F"/>
    <w:multiLevelType w:val="hybridMultilevel"/>
    <w:tmpl w:val="FAFA0D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351FA"/>
    <w:rsid w:val="00067B24"/>
    <w:rsid w:val="005A6BAA"/>
    <w:rsid w:val="006C2234"/>
    <w:rsid w:val="009240C3"/>
    <w:rsid w:val="00A351FA"/>
    <w:rsid w:val="00BD2383"/>
    <w:rsid w:val="00E35DEF"/>
    <w:rsid w:val="00FF2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7B2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2E76"/>
    <w:pPr>
      <w:ind w:left="720" w:hanging="357"/>
      <w:contextualSpacing/>
      <w:jc w:val="both"/>
    </w:pPr>
  </w:style>
  <w:style w:type="paragraph" w:styleId="a4">
    <w:name w:val="No Spacing"/>
    <w:uiPriority w:val="1"/>
    <w:qFormat/>
    <w:rsid w:val="00FF2E76"/>
    <w:pPr>
      <w:spacing w:after="0" w:line="240" w:lineRule="auto"/>
      <w:ind w:left="1434" w:hanging="357"/>
      <w:jc w:val="both"/>
    </w:pPr>
  </w:style>
  <w:style w:type="paragraph" w:styleId="a5">
    <w:name w:val="Balloon Text"/>
    <w:basedOn w:val="a"/>
    <w:link w:val="a6"/>
    <w:uiPriority w:val="99"/>
    <w:semiHidden/>
    <w:unhideWhenUsed/>
    <w:rsid w:val="00FF2E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F2E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wmf"/><Relationship Id="rId18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emf"/><Relationship Id="rId19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703</Words>
  <Characters>4012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Olga</cp:lastModifiedBy>
  <cp:revision>2</cp:revision>
  <dcterms:created xsi:type="dcterms:W3CDTF">2020-05-13T07:22:00Z</dcterms:created>
  <dcterms:modified xsi:type="dcterms:W3CDTF">2020-05-13T10:01:00Z</dcterms:modified>
</cp:coreProperties>
</file>